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7CF534" w14:textId="320C036F" w:rsidR="00BD5FCB" w:rsidRDefault="0052467E" w:rsidP="0052467E">
      <w:pPr>
        <w:pStyle w:val="MTDisplayEquation"/>
      </w:pPr>
      <w:r>
        <w:tab/>
      </w:r>
      <w:r w:rsidRPr="0052467E">
        <w:rPr>
          <w:position w:val="-78"/>
        </w:rPr>
        <w:object w:dxaOrig="3840" w:dyaOrig="1680" w14:anchorId="535DB1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1.8pt;height:83.8pt" o:ole="">
            <v:imagedata r:id="rId4" o:title=""/>
          </v:shape>
          <o:OLEObject Type="Embed" ProgID="Equation.DSMT4" ShapeID="_x0000_i1027" DrawAspect="Content" ObjectID="_1651422693" r:id="rId5"/>
        </w:object>
      </w:r>
      <w:r>
        <w:t xml:space="preserve"> </w:t>
      </w:r>
    </w:p>
    <w:p w14:paraId="3C776413" w14:textId="77777777" w:rsidR="0052467E" w:rsidRDefault="0052467E"/>
    <w:sectPr w:rsidR="005246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693"/>
    <w:rsid w:val="00222B93"/>
    <w:rsid w:val="0052467E"/>
    <w:rsid w:val="008D7E1F"/>
    <w:rsid w:val="00BD5FCB"/>
    <w:rsid w:val="00D6069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0A0366-31A1-4218-B5C4-684E7C670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2467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246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05-19T11:39:00Z</dcterms:created>
  <dcterms:modified xsi:type="dcterms:W3CDTF">2020-05-19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